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5" r:id="rId6"/>
    <p:sldId id="260" r:id="rId7"/>
    <p:sldId id="266" r:id="rId8"/>
    <p:sldId id="261" r:id="rId9"/>
    <p:sldId id="262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77" y="29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63B5D4-C33B-4211-A014-4E2E43F933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A345629-9850-4F63-AF88-A7846E9713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480116-5F26-4B2A-912D-3E86DFE423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FBCB3B-0794-48F7-902F-CC367E2C6F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BFCD9-4E47-4597-B613-F230E18AB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004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2ABBC9-0415-4BF7-A7F6-927910BF8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07591E-2312-405E-85DF-B36D289F4E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537A43-DFEB-4823-985A-42F3F1775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008A4B-B6C4-4D88-9030-C30CA754CC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B6E9DC-60FF-4DE3-9E91-3D3C0CE37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564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8819613-3C96-48D2-A7B9-576D47C5227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5E5A659-3C2E-4550-9592-46A983464B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8AFEAE-6257-47F3-A3FB-C09692B735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FF3321-ABCC-4108-80EC-77D4B5B35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A47AB2-9495-4830-B513-B1B48BD79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552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28847-03AC-4B3F-B3F8-42D02B429A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3F35A4-5792-42E5-893F-CBE654BDD0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2594FE-6BE7-446D-8F0A-B1A0E0F67B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7E0B14-75F8-4A8D-8F8C-71247CE6B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5614C-8A73-41A2-8888-582778C36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326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AE9B4-6587-4E0E-8DF1-BD6238558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B3BC75-FC3A-479A-8352-D5E976B2FE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B74F50-54EC-41B1-BEE2-FAE4E932ED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30DD4B-11FF-4AB1-9CAE-035BB1D03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7103B3-4664-491B-8D50-C1C8A5449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724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E93B3C-D4E8-4A70-A828-A3BC12271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C9CBB6-6865-41E5-983C-9EE700F669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0D9B59-06F3-4A72-8B85-687159CA8E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DD294F-5422-4798-90B2-69F35ACD7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45D870-62A5-49B0-8D0D-CF9920A29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65ECB4-9777-4D89-8AA8-F9BB60059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1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8A94BE-D08E-41A2-BC25-E327EC0E8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EA1FDE-4852-455F-93B4-1B6F1E2445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DC98D89-20FC-43D0-B280-F31C14E72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630A554-F024-4445-9763-80D4CE0F9E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D41AA0-360F-4DBE-B210-0A0FA7BC59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EE9213F-FB99-4FA8-A427-AB0071D470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43A89A-15BC-4D19-A2FB-40CBD5A2E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E96EF87-F9C6-45F5-8A98-A72E347BD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305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689925-6E9E-49E9-A042-73D7A38C2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79AB81-C27F-4F27-BC1E-BA68AA3504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531601-0A76-48DC-B35D-E32C2F189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F93855-EFC6-413F-AA28-75482CB75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54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95DC60-5D16-47C3-846A-E31CB74BF4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BD14D1-72E9-425D-95D7-E07501873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AD0B8B-9C84-446B-90A9-AEED86DED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234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486D81-46CB-4032-BE22-3F82562CF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D084AC-1B06-4500-889F-8FC1F5619F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41AABB-BF3D-4EDB-B2DF-BB246069AA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2D000C-867E-4A80-8B3A-5E6144141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7A23D1-E610-4630-9E9D-2D259BA1B7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B9813A-FABB-4A34-9B4A-8BFE853A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840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88BD4D-7882-4380-B097-41B980EC9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FCEED24-587E-4795-8BB4-2A175E44B5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1FE6351-A984-4200-8F50-FC3666B0AC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0D154B-9F4F-4C17-B17B-CA992A9EF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CB7CCC-8F54-4B85-9A80-D07DF3DD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526936-2278-42B3-A737-2FEB42D6B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179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ECFA94-FAAD-4307-B440-BE96E7709C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EC77E0-A861-4546-A2E9-E538FC3C04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D9BE14-C594-4136-A390-C34C1217D2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95A9F7-8056-4B3D-B614-05719C4D331E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58D9D8-7D92-4D38-82CA-012DC15752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DA8A5-1A0F-45E7-8E1B-A1F05035D2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17B21A-1102-4AA6-8879-1930D3371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59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E8801-7093-4E5C-B6FD-833B6F1D0B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49829" y="1775505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/>
              <a:t>Maximum Likelihood  -- </a:t>
            </a:r>
            <a:br>
              <a:rPr lang="en-US" dirty="0"/>
            </a:br>
            <a:r>
              <a:rPr lang="en-US" dirty="0"/>
              <a:t>A Review</a:t>
            </a:r>
          </a:p>
        </p:txBody>
      </p:sp>
    </p:spTree>
    <p:extLst>
      <p:ext uri="{BB962C8B-B14F-4D97-AF65-F5344CB8AC3E}">
        <p14:creationId xmlns:p14="http://schemas.microsoft.com/office/powerpoint/2010/main" val="42093051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C9D250-CDE1-42CF-9598-3A4F03D240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 simple Examp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6154DAC-4C87-4442-B33F-8FCBB3816E84}"/>
              </a:ext>
            </a:extLst>
          </p:cNvPr>
          <p:cNvSpPr/>
          <p:nvPr/>
        </p:nvSpPr>
        <p:spPr>
          <a:xfrm>
            <a:off x="661851" y="1790841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Select 10 random people and ask them whether they support a particular candidate.   The result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02CBA4-FAC2-4806-970D-2DFD53B17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385422"/>
              </p:ext>
            </p:extLst>
          </p:nvPr>
        </p:nvGraphicFramePr>
        <p:xfrm>
          <a:off x="4114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426F10-B17E-4E6D-B389-F8CD427EB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33111"/>
              </p:ext>
            </p:extLst>
          </p:nvPr>
        </p:nvGraphicFramePr>
        <p:xfrm>
          <a:off x="5029200" y="2911158"/>
          <a:ext cx="2548128" cy="347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676160" imgH="2286000" progId="Equation.DSMT4">
                  <p:embed/>
                </p:oleObj>
              </mc:Choice>
              <mc:Fallback>
                <p:oleObj name="Equation" r:id="rId5" imgW="16761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2911158"/>
                        <a:ext cx="2548128" cy="347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018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EE5D39-7A86-4D13-B54D-ACCAADF18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11643"/>
              </p:ext>
            </p:extLst>
          </p:nvPr>
        </p:nvGraphicFramePr>
        <p:xfrm>
          <a:off x="548501" y="1171571"/>
          <a:ext cx="2548128" cy="347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676160" imgH="2286000" progId="Equation.DSMT4">
                  <p:embed/>
                </p:oleObj>
              </mc:Choice>
              <mc:Fallback>
                <p:oleObj name="Equation" r:id="rId3" imgW="1676160" imgH="2286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426F10-B17E-4E6D-B389-F8CD427EB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501" y="1171571"/>
                        <a:ext cx="2548128" cy="347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66DC5BEB-9B0D-46DC-BDEA-55F30FFB8D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9381" y="1348418"/>
            <a:ext cx="7493000" cy="1325563"/>
          </a:xfrm>
        </p:spPr>
        <p:txBody>
          <a:bodyPr/>
          <a:lstStyle/>
          <a:p>
            <a:r>
              <a:rPr lang="en-US" dirty="0"/>
              <a:t>Likelihood=</a:t>
            </a:r>
            <a:r>
              <a:rPr lang="en-US" dirty="0" err="1"/>
              <a:t>Pr</a:t>
            </a:r>
            <a:r>
              <a:rPr lang="en-US" dirty="0"/>
              <a:t>(Sample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1DC517-2DFE-4AF1-B4D3-C6799E32D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63230"/>
              </p:ext>
            </p:extLst>
          </p:nvPr>
        </p:nvGraphicFramePr>
        <p:xfrm>
          <a:off x="379591" y="5164451"/>
          <a:ext cx="1075944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4483080" imgH="228600" progId="Equation.DSMT4">
                  <p:embed/>
                </p:oleObj>
              </mc:Choice>
              <mc:Fallback>
                <p:oleObj name="Equation" r:id="rId5" imgW="4483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591" y="5164451"/>
                        <a:ext cx="1075944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4F4EE9-048C-483A-964F-642BEBBDD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8000"/>
              </p:ext>
            </p:extLst>
          </p:nvPr>
        </p:nvGraphicFramePr>
        <p:xfrm>
          <a:off x="4033381" y="332009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3381" y="332009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6066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0FB4BB-EA93-4CF0-90B8-6FEA88CD3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0440" y="0"/>
            <a:ext cx="4587240" cy="1325563"/>
          </a:xfrm>
        </p:spPr>
        <p:txBody>
          <a:bodyPr/>
          <a:lstStyle/>
          <a:p>
            <a:r>
              <a:rPr lang="en-US" dirty="0"/>
              <a:t>More succinctl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00DC5CF-ED24-443F-A0D2-3B7D98E81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16137"/>
              </p:ext>
            </p:extLst>
          </p:nvPr>
        </p:nvGraphicFramePr>
        <p:xfrm>
          <a:off x="792163" y="2312988"/>
          <a:ext cx="92376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908080" imgH="431640" progId="Equation.DSMT4">
                  <p:embed/>
                </p:oleObj>
              </mc:Choice>
              <mc:Fallback>
                <p:oleObj name="Equation" r:id="rId3" imgW="290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2312988"/>
                        <a:ext cx="923766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0157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24C19A5-44BE-4BA7-B8EC-AEA947A941E3}"/>
              </a:ext>
            </a:extLst>
          </p:cNvPr>
          <p:cNvSpPr/>
          <p:nvPr/>
        </p:nvSpPr>
        <p:spPr>
          <a:xfrm>
            <a:off x="790414" y="1182231"/>
            <a:ext cx="835358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likelihood;</a:t>
            </a:r>
          </a:p>
          <a:p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pl-PL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p=</a:t>
            </a:r>
            <a:r>
              <a:rPr lang="pl-PL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1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8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1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likelihood=p**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*(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-p)**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likelihood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p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likelihood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4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/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x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0921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ED0FA-BF4C-48EB-A106-7BF607533F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212725"/>
            <a:ext cx="1118108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It is easier, both mathematically and computationally  to work of the logarithm of the likelihood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65DD958-0998-483B-93D2-F8D4DAB8A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58679"/>
              </p:ext>
            </p:extLst>
          </p:nvPr>
        </p:nvGraphicFramePr>
        <p:xfrm>
          <a:off x="187325" y="2312988"/>
          <a:ext cx="104473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288960" imgH="431640" progId="Equation.DSMT4">
                  <p:embed/>
                </p:oleObj>
              </mc:Choice>
              <mc:Fallback>
                <p:oleObj name="Equation" r:id="rId3" imgW="32889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00DC5CF-ED24-443F-A0D2-3B7D98E81B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" y="2312988"/>
                        <a:ext cx="1044733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2568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8122135-4AC0-4FAA-8044-31342060ED6F}"/>
              </a:ext>
            </a:extLst>
          </p:cNvPr>
          <p:cNvSpPr/>
          <p:nvPr/>
        </p:nvSpPr>
        <p:spPr>
          <a:xfrm>
            <a:off x="379708" y="782122"/>
            <a:ext cx="8764292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likelihood;</a:t>
            </a:r>
          </a:p>
          <a:p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pl-PL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p=</a:t>
            </a:r>
            <a:r>
              <a:rPr lang="pl-PL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1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8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1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likelihood=p**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*(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-p)**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glik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log(likelihood)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likelihood;</a:t>
            </a:r>
          </a:p>
          <a:p>
            <a:r>
              <a:rPr lang="es-E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s-E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s-E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s-E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p </a:t>
            </a:r>
            <a:r>
              <a:rPr lang="es-E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s-E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s-E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glik</a:t>
            </a:r>
            <a:r>
              <a:rPr lang="es-E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4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/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x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2377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9FCF3-0B39-4899-BB5C-BE7B75695F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181" y="0"/>
            <a:ext cx="11235637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Finding the values of the parameters that maximize the log likelihood when there is a closed for solution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FEEADE-9C08-4F8A-A9A4-CA5F5001A07D}"/>
              </a:ext>
            </a:extLst>
          </p:cNvPr>
          <p:cNvSpPr/>
          <p:nvPr/>
        </p:nvSpPr>
        <p:spPr>
          <a:xfrm>
            <a:off x="1861666" y="3429000"/>
            <a:ext cx="790420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Take derivative(s) </a:t>
            </a:r>
            <a:r>
              <a:rPr lang="en-US" sz="4000" dirty="0" err="1"/>
              <a:t>wrt</a:t>
            </a:r>
            <a:r>
              <a:rPr lang="en-US" sz="4000" dirty="0"/>
              <a:t> parameters</a:t>
            </a:r>
          </a:p>
          <a:p>
            <a:endParaRPr lang="en-US" sz="4000" dirty="0"/>
          </a:p>
          <a:p>
            <a:r>
              <a:rPr lang="en-US" sz="4000" dirty="0"/>
              <a:t>Set equal to zero</a:t>
            </a:r>
          </a:p>
          <a:p>
            <a:endParaRPr lang="en-US" sz="4000" dirty="0"/>
          </a:p>
          <a:p>
            <a:r>
              <a:rPr lang="en-US" sz="4000" dirty="0"/>
              <a:t>Solve</a:t>
            </a:r>
          </a:p>
          <a:p>
            <a:endParaRPr lang="en-US" sz="4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5B0937-8025-4A3B-869A-840DFAB0D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72897"/>
              </p:ext>
            </p:extLst>
          </p:nvPr>
        </p:nvGraphicFramePr>
        <p:xfrm>
          <a:off x="872333" y="1691481"/>
          <a:ext cx="696489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288960" imgH="431640" progId="Equation.DSMT4">
                  <p:embed/>
                </p:oleObj>
              </mc:Choice>
              <mc:Fallback>
                <p:oleObj name="Equation" r:id="rId3" imgW="32889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65DD958-0998-483B-93D2-F8D4DAB8A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333" y="1691481"/>
                        <a:ext cx="696489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2616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995BDB-FF92-44FE-98CC-D88E40DDF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0840" y="0"/>
            <a:ext cx="5928360" cy="1325563"/>
          </a:xfrm>
        </p:spPr>
        <p:txBody>
          <a:bodyPr/>
          <a:lstStyle/>
          <a:p>
            <a:r>
              <a:rPr lang="en-US" dirty="0"/>
              <a:t>For our simple examp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47ECF8-DB0A-4D7E-87A8-511037FB3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03348"/>
              </p:ext>
            </p:extLst>
          </p:nvPr>
        </p:nvGraphicFramePr>
        <p:xfrm>
          <a:off x="3337560" y="1481138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7560" y="1481138"/>
                        <a:ext cx="3352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03E5B5-4618-4EC8-8028-B87DA3D7E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42576"/>
              </p:ext>
            </p:extLst>
          </p:nvPr>
        </p:nvGraphicFramePr>
        <p:xfrm>
          <a:off x="3337560" y="1938338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7560" y="1938338"/>
                        <a:ext cx="358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1E1A58-3B53-4825-A9C2-FA1575B28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137011"/>
              </p:ext>
            </p:extLst>
          </p:nvPr>
        </p:nvGraphicFramePr>
        <p:xfrm>
          <a:off x="3337560" y="1096963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7" imgW="2095200" imgH="228600" progId="Equation.DSMT4">
                  <p:embed/>
                </p:oleObj>
              </mc:Choice>
              <mc:Fallback>
                <p:oleObj name="Equation" r:id="rId7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7560" y="1096963"/>
                        <a:ext cx="419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0E80DC-FA9A-461A-91F3-D16BD7B26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6466"/>
              </p:ext>
            </p:extLst>
          </p:nvPr>
        </p:nvGraphicFramePr>
        <p:xfrm>
          <a:off x="2702560" y="2695258"/>
          <a:ext cx="546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9" imgW="2730240" imgH="228600" progId="Equation.DSMT4">
                  <p:embed/>
                </p:oleObj>
              </mc:Choice>
              <mc:Fallback>
                <p:oleObj name="Equation" r:id="rId9" imgW="273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2560" y="2695258"/>
                        <a:ext cx="546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85CBF1F-33CF-4761-8590-662E4264F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39923"/>
              </p:ext>
            </p:extLst>
          </p:nvPr>
        </p:nvGraphicFramePr>
        <p:xfrm>
          <a:off x="3615055" y="3419158"/>
          <a:ext cx="2105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1" imgW="965160" imgH="419040" progId="Equation.DSMT4">
                  <p:embed/>
                </p:oleObj>
              </mc:Choice>
              <mc:Fallback>
                <p:oleObj name="Equation" r:id="rId11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5055" y="3419158"/>
                        <a:ext cx="21050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8A370C-9E4D-4154-86BB-BEC4E157F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30626"/>
              </p:ext>
            </p:extLst>
          </p:nvPr>
        </p:nvGraphicFramePr>
        <p:xfrm>
          <a:off x="3499485" y="4753293"/>
          <a:ext cx="32575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3" imgW="1447560" imgH="609480" progId="Equation.DSMT4">
                  <p:embed/>
                </p:oleObj>
              </mc:Choice>
              <mc:Fallback>
                <p:oleObj name="Equation" r:id="rId13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9485" y="4753293"/>
                        <a:ext cx="32575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2879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89</Words>
  <Application>Microsoft Office PowerPoint</Application>
  <PresentationFormat>Widescreen</PresentationFormat>
  <Paragraphs>3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Lucida Console</vt:lpstr>
      <vt:lpstr>Office Theme</vt:lpstr>
      <vt:lpstr>Equation</vt:lpstr>
      <vt:lpstr>Maximum Likelihood  --  A Review</vt:lpstr>
      <vt:lpstr>A simple Example</vt:lpstr>
      <vt:lpstr>Likelihood=Pr(Sample)</vt:lpstr>
      <vt:lpstr>More succinctly</vt:lpstr>
      <vt:lpstr>PowerPoint Presentation</vt:lpstr>
      <vt:lpstr>It is easier, both mathematically and computationally  to work of the logarithm of the likelihood:</vt:lpstr>
      <vt:lpstr>PowerPoint Presentation</vt:lpstr>
      <vt:lpstr>Finding the values of the parameters that maximize the log likelihood when there is a closed for solution.</vt:lpstr>
      <vt:lpstr>For our simple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Maximum Likelihood</dc:title>
  <dc:creator>Dan McGee</dc:creator>
  <cp:lastModifiedBy>Dan McGee</cp:lastModifiedBy>
  <cp:revision>17</cp:revision>
  <dcterms:created xsi:type="dcterms:W3CDTF">2018-02-11T18:43:20Z</dcterms:created>
  <dcterms:modified xsi:type="dcterms:W3CDTF">2018-03-29T18:41:31Z</dcterms:modified>
</cp:coreProperties>
</file>